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4718" w:rsidRDefault="00204718" w:rsidP="00204718">
      <w:pPr>
        <w:jc w:val="center"/>
        <w:rPr>
          <w:rFonts w:ascii="Century Gothic" w:hAnsi="Century Gothic"/>
        </w:rPr>
      </w:pPr>
      <w:r w:rsidRPr="00665ABE">
        <w:rPr>
          <w:rFonts w:ascii="Century Gothic" w:hAnsi="Century Gothic"/>
        </w:rPr>
        <w:t>Name ________________________</w:t>
      </w:r>
      <w:r>
        <w:rPr>
          <w:rFonts w:ascii="Century Gothic" w:hAnsi="Century Gothic"/>
        </w:rPr>
        <w:t>_____________________________</w:t>
      </w:r>
      <w:r w:rsidRPr="00665ABE">
        <w:rPr>
          <w:rFonts w:ascii="Century Gothic" w:hAnsi="Century Gothic"/>
        </w:rPr>
        <w:t>__</w:t>
      </w:r>
      <w:r>
        <w:rPr>
          <w:rFonts w:ascii="Century Gothic" w:hAnsi="Century Gothic"/>
        </w:rPr>
        <w:t>__________</w:t>
      </w:r>
      <w:r w:rsidRPr="00665ABE">
        <w:rPr>
          <w:rFonts w:ascii="Century Gothic" w:hAnsi="Century Gothic"/>
        </w:rPr>
        <w:t>___ Date ___________________________</w:t>
      </w: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  <w:r>
        <w:rPr>
          <w:rFonts w:ascii="Century Gothic" w:hAnsi="Century Gothic"/>
          <w:b/>
          <w:sz w:val="24"/>
          <w:szCs w:val="24"/>
        </w:rPr>
        <w:t>Day 3 – Tangent Properties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</w:rPr>
        <w:t>Last unit</w:t>
      </w:r>
      <w:r>
        <w:rPr>
          <w:rFonts w:ascii="Century Gothic" w:hAnsi="Century Gothic"/>
        </w:rPr>
        <w:t>, you learned that tangent lines intersect a circle in exactly one place.  This leads to several theorems about tangent lines.</w:t>
      </w: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Tangent Circles </w:t>
      </w:r>
      <w:r>
        <w:rPr>
          <w:rFonts w:ascii="Century Gothic" w:hAnsi="Century Gothic"/>
        </w:rPr>
        <w:t xml:space="preserve">are two coplanar circles that intersect at exactly one point. They may intersect internally or externally. </w:t>
      </w:r>
    </w:p>
    <w:p w:rsidR="00204718" w:rsidRPr="00607FA8" w:rsidRDefault="00204718" w:rsidP="00204718">
      <w:pPr>
        <w:jc w:val="center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072E0FA" wp14:editId="722DAD82">
            <wp:extent cx="2583712" cy="1160300"/>
            <wp:effectExtent l="0" t="0" r="762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 l="295"/>
                    <a:stretch/>
                  </pic:blipFill>
                  <pic:spPr bwMode="auto">
                    <a:xfrm>
                      <a:off x="0" y="0"/>
                      <a:ext cx="2585984" cy="1161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Common Tangent Lines</w:t>
      </w:r>
      <w:r>
        <w:rPr>
          <w:rFonts w:ascii="Century Gothic" w:hAnsi="Century Gothic"/>
        </w:rPr>
        <w:t xml:space="preserve"> are lines that are tangent to two circles. </w:t>
      </w:r>
    </w:p>
    <w:p w:rsidR="00204718" w:rsidRPr="004D64C9" w:rsidRDefault="00204718" w:rsidP="00204718">
      <w:pPr>
        <w:jc w:val="center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5D665A7F" wp14:editId="3AAAA728">
            <wp:extent cx="3769744" cy="1064133"/>
            <wp:effectExtent l="0" t="0" r="254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772550" cy="1064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ample: </w:t>
      </w:r>
      <w:r>
        <w:rPr>
          <w:rFonts w:ascii="Century Gothic" w:hAnsi="Century Gothic"/>
        </w:rPr>
        <w:t xml:space="preserve">Draw any common tangent lines. </w:t>
      </w:r>
    </w:p>
    <w:p w:rsidR="00204718" w:rsidRDefault="004C52D3" w:rsidP="00204718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FDB8E63" wp14:editId="64F2322C">
            <wp:simplePos x="0" y="0"/>
            <wp:positionH relativeFrom="margin">
              <wp:align>center</wp:align>
            </wp:positionH>
            <wp:positionV relativeFrom="margin">
              <wp:posOffset>4777657</wp:posOffset>
            </wp:positionV>
            <wp:extent cx="2098977" cy="1799369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977" cy="17993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4C52D3" w:rsidP="00204718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2904103</wp:posOffset>
            </wp:positionH>
            <wp:positionV relativeFrom="paragraph">
              <wp:posOffset>4749</wp:posOffset>
            </wp:positionV>
            <wp:extent cx="1113155" cy="1080135"/>
            <wp:effectExtent l="0" t="0" r="0" b="5715"/>
            <wp:wrapTight wrapText="bothSides">
              <wp:wrapPolygon edited="0">
                <wp:start x="0" y="0"/>
                <wp:lineTo x="0" y="21333"/>
                <wp:lineTo x="21070" y="21333"/>
                <wp:lineTo x="2107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315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4718">
        <w:rPr>
          <w:rFonts w:ascii="Century Gothic" w:hAnsi="Century Gothic"/>
          <w:b/>
        </w:rPr>
        <w:t>Other Points of Intersection:</w:t>
      </w:r>
    </w:p>
    <w:p w:rsidR="00204718" w:rsidRPr="00204718" w:rsidRDefault="00204718" w:rsidP="00204718">
      <w:pPr>
        <w:rPr>
          <w:rFonts w:ascii="Century Gothic" w:hAnsi="Century Gothic"/>
        </w:rPr>
      </w:pPr>
      <w:r w:rsidRPr="00204718">
        <w:rPr>
          <w:rFonts w:ascii="Century Gothic" w:hAnsi="Century Gothic"/>
        </w:rPr>
        <w:t>Circles may also intersect at two or no points</w:t>
      </w:r>
      <w:r>
        <w:rPr>
          <w:rFonts w:ascii="Century Gothic" w:hAnsi="Century Gothic"/>
        </w:rPr>
        <w:t>.</w:t>
      </w:r>
    </w:p>
    <w:p w:rsidR="00204718" w:rsidRDefault="00204718" w:rsidP="00204718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5068</wp:posOffset>
            </wp:positionV>
            <wp:extent cx="1603375" cy="937895"/>
            <wp:effectExtent l="0" t="0" r="0" b="0"/>
            <wp:wrapTight wrapText="bothSides">
              <wp:wrapPolygon edited="0">
                <wp:start x="0" y="0"/>
                <wp:lineTo x="0" y="21059"/>
                <wp:lineTo x="21301" y="21059"/>
                <wp:lineTo x="21301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290388</wp:posOffset>
            </wp:positionH>
            <wp:positionV relativeFrom="paragraph">
              <wp:posOffset>67227</wp:posOffset>
            </wp:positionV>
            <wp:extent cx="1758418" cy="1183297"/>
            <wp:effectExtent l="0" t="0" r="0" b="0"/>
            <wp:wrapTight wrapText="bothSides">
              <wp:wrapPolygon edited="0">
                <wp:start x="0" y="0"/>
                <wp:lineTo x="0" y="21217"/>
                <wp:lineTo x="21296" y="21217"/>
                <wp:lineTo x="2129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418" cy="11832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4C52D3" w:rsidP="00204718">
      <w:pPr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89AFB0" wp14:editId="6425D53E">
                <wp:simplePos x="0" y="0"/>
                <wp:positionH relativeFrom="margin">
                  <wp:posOffset>2604052</wp:posOffset>
                </wp:positionH>
                <wp:positionV relativeFrom="paragraph">
                  <wp:posOffset>11237</wp:posOffset>
                </wp:positionV>
                <wp:extent cx="1765189" cy="978010"/>
                <wp:effectExtent l="0" t="0" r="26035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5189" cy="9780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C52D3" w:rsidRDefault="004C52D3" w:rsidP="004C52D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N</w:t>
                            </w:r>
                            <w:r w:rsidRPr="004C52D3">
                              <w:rPr>
                                <w:rFonts w:ascii="Century Gothic" w:hAnsi="Century Gothic"/>
                                <w:b/>
                              </w:rPr>
                              <w:t>o Points of Intersection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:</w:t>
                            </w:r>
                          </w:p>
                          <w:p w:rsidR="004C52D3" w:rsidRPr="004C52D3" w:rsidRDefault="004C52D3" w:rsidP="004C52D3">
                            <w:pPr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These circles </w:t>
                            </w:r>
                            <w:proofErr w:type="gramStart"/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are called</w:t>
                            </w:r>
                            <w:proofErr w:type="gramEnd"/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4C52D3">
                              <w:rPr>
                                <w:rFonts w:ascii="Century Gothic" w:hAnsi="Century Gothic"/>
                                <w:b/>
                                <w:sz w:val="16"/>
                                <w:szCs w:val="16"/>
                              </w:rPr>
                              <w:t>Concentric Circles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. They have 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  <w:u w:val="single"/>
                              </w:rPr>
                              <w:t>no points of intersection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but they have the 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  <w:u w:val="single"/>
                              </w:rPr>
                              <w:t>same center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and 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  <w:u w:val="single"/>
                              </w:rPr>
                              <w:t>different radii</w:t>
                            </w: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389AFB0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205.05pt;margin-top:.9pt;width:139pt;height:77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" fillcolor="white [3201]" strokeweight=".5pt">
                <v:textbox>
                  <w:txbxContent>
                    <w:p w:rsidR="004C52D3" w:rsidRDefault="004C52D3" w:rsidP="004C52D3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N</w:t>
                      </w:r>
                      <w:r w:rsidRPr="004C52D3">
                        <w:rPr>
                          <w:rFonts w:ascii="Century Gothic" w:hAnsi="Century Gothic"/>
                          <w:b/>
                        </w:rPr>
                        <w:t>o Points of Intersection</w:t>
                      </w:r>
                      <w:r>
                        <w:rPr>
                          <w:rFonts w:ascii="Century Gothic" w:hAnsi="Century Gothic"/>
                          <w:b/>
                        </w:rPr>
                        <w:t>:</w:t>
                      </w:r>
                    </w:p>
                    <w:p w:rsidR="004C52D3" w:rsidRPr="004C52D3" w:rsidRDefault="004C52D3" w:rsidP="004C52D3">
                      <w:pPr>
                        <w:jc w:val="center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These circles </w:t>
                      </w:r>
                      <w:proofErr w:type="gramStart"/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>are called</w:t>
                      </w:r>
                      <w:proofErr w:type="gramEnd"/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</w:t>
                      </w:r>
                      <w:r w:rsidRPr="004C52D3">
                        <w:rPr>
                          <w:rFonts w:ascii="Century Gothic" w:hAnsi="Century Gothic"/>
                          <w:b/>
                          <w:sz w:val="16"/>
                          <w:szCs w:val="16"/>
                        </w:rPr>
                        <w:t>Concentric Circles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. They have 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  <w:u w:val="single"/>
                        </w:rPr>
                        <w:t>no points of intersection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but they have the 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  <w:u w:val="single"/>
                        </w:rPr>
                        <w:t>same center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and 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  <w:u w:val="single"/>
                        </w:rPr>
                        <w:t>different radii</w:t>
                      </w: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4C52D3" w:rsidP="00204718">
      <w:pPr>
        <w:jc w:val="center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389AFB0" wp14:editId="6425D53E">
                <wp:simplePos x="0" y="0"/>
                <wp:positionH relativeFrom="margin">
                  <wp:posOffset>5250180</wp:posOffset>
                </wp:positionH>
                <wp:positionV relativeFrom="paragraph">
                  <wp:posOffset>10795</wp:posOffset>
                </wp:positionV>
                <wp:extent cx="1764665" cy="572494"/>
                <wp:effectExtent l="0" t="0" r="26035" b="1841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4665" cy="5724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C52D3" w:rsidRDefault="004C52D3" w:rsidP="004C52D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N</w:t>
                            </w:r>
                            <w:r w:rsidRPr="004C52D3">
                              <w:rPr>
                                <w:rFonts w:ascii="Century Gothic" w:hAnsi="Century Gothic"/>
                                <w:b/>
                              </w:rPr>
                              <w:t>o Points of Intersection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:</w:t>
                            </w:r>
                          </w:p>
                          <w:p w:rsidR="004C52D3" w:rsidRPr="004C52D3" w:rsidRDefault="004C52D3" w:rsidP="004C52D3">
                            <w:pPr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4C52D3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No points of intersection with different center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89AFB0" id="Text Box 14" o:spid="_x0000_s1027" type="#_x0000_t202" style="position:absolute;left:0;text-align:left;margin-left:413.4pt;margin-top:.85pt;width:138.95pt;height:45.1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" fillcolor="white [3201]" strokeweight=".5pt">
                <v:textbox>
                  <w:txbxContent>
                    <w:p w:rsidR="004C52D3" w:rsidRDefault="004C52D3" w:rsidP="004C52D3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N</w:t>
                      </w:r>
                      <w:r w:rsidRPr="004C52D3">
                        <w:rPr>
                          <w:rFonts w:ascii="Century Gothic" w:hAnsi="Century Gothic"/>
                          <w:b/>
                        </w:rPr>
                        <w:t>o Points of Intersection</w:t>
                      </w:r>
                      <w:r>
                        <w:rPr>
                          <w:rFonts w:ascii="Century Gothic" w:hAnsi="Century Gothic"/>
                          <w:b/>
                        </w:rPr>
                        <w:t>:</w:t>
                      </w:r>
                    </w:p>
                    <w:p w:rsidR="004C52D3" w:rsidRPr="004C52D3" w:rsidRDefault="004C52D3" w:rsidP="004C52D3">
                      <w:pPr>
                        <w:jc w:val="center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4C52D3">
                        <w:rPr>
                          <w:rFonts w:ascii="Century Gothic" w:hAnsi="Century Gothic"/>
                          <w:sz w:val="16"/>
                          <w:szCs w:val="16"/>
                        </w:rPr>
                        <w:t>No points of intersection with different centers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66093</wp:posOffset>
                </wp:positionH>
                <wp:positionV relativeFrom="paragraph">
                  <wp:posOffset>232989</wp:posOffset>
                </wp:positionV>
                <wp:extent cx="1765189" cy="310101"/>
                <wp:effectExtent l="0" t="0" r="26035" b="1397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5189" cy="3101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04718" w:rsidRPr="004C52D3" w:rsidRDefault="004C52D3" w:rsidP="004C52D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4C52D3">
                              <w:rPr>
                                <w:rFonts w:ascii="Century Gothic" w:hAnsi="Century Gothic"/>
                                <w:b/>
                              </w:rPr>
                              <w:t>Two Points of Inters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8" type="#_x0000_t202" style="position:absolute;left:0;text-align:left;margin-left:-20.95pt;margin-top:18.35pt;width:139pt;height:24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" fillcolor="white [3201]" strokeweight=".5pt">
                <v:textbox>
                  <w:txbxContent>
                    <w:p w:rsidR="00204718" w:rsidRPr="004C52D3" w:rsidRDefault="004C52D3" w:rsidP="004C52D3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 w:rsidRPr="004C52D3">
                        <w:rPr>
                          <w:rFonts w:ascii="Century Gothic" w:hAnsi="Century Gothic"/>
                          <w:b/>
                        </w:rPr>
                        <w:t>Two Points of Intersection</w:t>
                      </w:r>
                    </w:p>
                  </w:txbxContent>
                </v:textbox>
              </v:shape>
            </w:pict>
          </mc:Fallback>
        </mc:AlternateContent>
      </w:r>
    </w:p>
    <w:p w:rsidR="00204718" w:rsidRDefault="00204718" w:rsidP="00204718">
      <w:pPr>
        <w:jc w:val="center"/>
        <w:rPr>
          <w:rFonts w:ascii="Century Gothic" w:hAnsi="Century Gothic"/>
        </w:rPr>
      </w:pPr>
    </w:p>
    <w:p w:rsidR="00204718" w:rsidRDefault="00204718" w:rsidP="00204718">
      <w:pPr>
        <w:jc w:val="center"/>
        <w:rPr>
          <w:rFonts w:ascii="Century Gothic" w:hAnsi="Century Gothic"/>
        </w:rPr>
      </w:pPr>
    </w:p>
    <w:p w:rsidR="00204718" w:rsidRPr="005C111F" w:rsidRDefault="00204718" w:rsidP="00204718">
      <w:pPr>
        <w:jc w:val="center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</w:rPr>
        <w:lastRenderedPageBreak/>
        <w:pict>
          <v:rect id="_x0000_i1029" style="width:511.2pt;height:3pt" o:hralign="center" o:hrstd="t" o:hrnoshade="t" o:hr="t" fillcolor="black" stroked="f"/>
        </w:pict>
      </w:r>
      <w:r>
        <w:rPr>
          <w:rFonts w:ascii="Century Gothic" w:hAnsi="Century Gothic"/>
          <w:b/>
          <w:sz w:val="32"/>
          <w:szCs w:val="32"/>
        </w:rPr>
        <w:t xml:space="preserve"> </w:t>
      </w:r>
      <w:r>
        <w:rPr>
          <w:rFonts w:ascii="Century Gothic" w:hAnsi="Century Gothic"/>
          <w:b/>
        </w:rPr>
        <w:t>Tangent Theorems</w:t>
      </w:r>
    </w:p>
    <w:p w:rsidR="00204718" w:rsidRDefault="00204718" w:rsidP="00204718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30" style="width:511.2pt;height:3pt" o:hralign="center" o:hrstd="t" o:hrnoshade="t" o:hr="t" fillcolor="black" stroked="f"/>
        </w:pi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2610"/>
        <w:gridCol w:w="3343"/>
        <w:gridCol w:w="2682"/>
      </w:tblGrid>
      <w:tr w:rsidR="00204718" w:rsidTr="002D7909">
        <w:tc>
          <w:tcPr>
            <w:tcW w:w="2155" w:type="dxa"/>
            <w:tcBorders>
              <w:bottom w:val="single" w:sz="18" w:space="0" w:color="auto"/>
            </w:tcBorders>
          </w:tcPr>
          <w:p w:rsidR="00204718" w:rsidRPr="00DA2E13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Name</w:t>
            </w:r>
          </w:p>
        </w:tc>
        <w:tc>
          <w:tcPr>
            <w:tcW w:w="2610" w:type="dxa"/>
            <w:tcBorders>
              <w:bottom w:val="single" w:sz="18" w:space="0" w:color="auto"/>
            </w:tcBorders>
          </w:tcPr>
          <w:p w:rsidR="00204718" w:rsidRPr="00DA2E13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heorem</w:t>
            </w:r>
          </w:p>
        </w:tc>
        <w:tc>
          <w:tcPr>
            <w:tcW w:w="3343" w:type="dxa"/>
            <w:tcBorders>
              <w:bottom w:val="single" w:sz="18" w:space="0" w:color="auto"/>
            </w:tcBorders>
          </w:tcPr>
          <w:p w:rsidR="00204718" w:rsidRPr="00DA2E13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ypothesis</w:t>
            </w:r>
          </w:p>
        </w:tc>
        <w:tc>
          <w:tcPr>
            <w:tcW w:w="2682" w:type="dxa"/>
            <w:tcBorders>
              <w:bottom w:val="single" w:sz="18" w:space="0" w:color="auto"/>
            </w:tcBorders>
          </w:tcPr>
          <w:p w:rsidR="00204718" w:rsidRPr="00DA2E13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Conclusion</w:t>
            </w:r>
          </w:p>
        </w:tc>
      </w:tr>
      <w:tr w:rsidR="00204718" w:rsidTr="002D7909">
        <w:tc>
          <w:tcPr>
            <w:tcW w:w="2155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04718" w:rsidRPr="00B6656B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 w:rsidRPr="00B6656B">
              <w:rPr>
                <w:rFonts w:ascii="Century Gothic" w:hAnsi="Century Gothic"/>
                <w:b/>
              </w:rPr>
              <w:t>Perpendicular Tangent Theorem</w:t>
            </w:r>
          </w:p>
        </w:tc>
        <w:tc>
          <w:tcPr>
            <w:tcW w:w="2610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04718" w:rsidRDefault="00204718" w:rsidP="002D7909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f a line is tangent to a circle, then it is perpendicular to the radius drawn to the point of tangency. </w:t>
            </w:r>
          </w:p>
        </w:tc>
        <w:tc>
          <w:tcPr>
            <w:tcW w:w="3343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  <w:r w:rsidRPr="00DB2D31">
              <w:rPr>
                <w:noProof/>
                <w:sz w:val="24"/>
                <w:szCs w:val="24"/>
              </w:rPr>
              <w:drawing>
                <wp:inline distT="0" distB="0" distL="0" distR="0" wp14:anchorId="3A7BA364" wp14:editId="34381243">
                  <wp:extent cx="1137037" cy="1024273"/>
                  <wp:effectExtent l="0" t="0" r="6350" b="4445"/>
                  <wp:docPr id="205" name="image15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" name="image154.png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2812" cy="1029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  <w:tc>
          <w:tcPr>
            <w:tcW w:w="2682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single" w:sz="18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</w:tr>
      <w:tr w:rsidR="00204718" w:rsidTr="002D7909">
        <w:trPr>
          <w:trHeight w:val="1777"/>
        </w:trPr>
        <w:tc>
          <w:tcPr>
            <w:tcW w:w="2155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04718" w:rsidRPr="00B6656B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 w:rsidRPr="00B6656B">
              <w:rPr>
                <w:rFonts w:ascii="Century Gothic" w:hAnsi="Century Gothic"/>
                <w:b/>
              </w:rPr>
              <w:t>Converse of Perpendicular Tangent Theorem</w:t>
            </w:r>
          </w:p>
        </w:tc>
        <w:tc>
          <w:tcPr>
            <w:tcW w:w="26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04718" w:rsidRDefault="00204718" w:rsidP="002D7909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f a line is perpendicular to a radius of a circle at a point on the circle, then the line is tangent to the circle. </w:t>
            </w:r>
          </w:p>
        </w:tc>
        <w:tc>
          <w:tcPr>
            <w:tcW w:w="33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  <w:r w:rsidRPr="00DB2D31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22860</wp:posOffset>
                  </wp:positionV>
                  <wp:extent cx="1193165" cy="1074420"/>
                  <wp:effectExtent l="0" t="0" r="6985" b="0"/>
                  <wp:wrapTight wrapText="bothSides">
                    <wp:wrapPolygon edited="0">
                      <wp:start x="0" y="0"/>
                      <wp:lineTo x="0" y="21064"/>
                      <wp:lineTo x="21382" y="21064"/>
                      <wp:lineTo x="21382" y="0"/>
                      <wp:lineTo x="0" y="0"/>
                    </wp:wrapPolygon>
                  </wp:wrapTight>
                  <wp:docPr id="207" name="image15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" name="image156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3165" cy="1074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  <w:tc>
          <w:tcPr>
            <w:tcW w:w="268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8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</w:tr>
      <w:tr w:rsidR="00204718" w:rsidTr="002D7909">
        <w:trPr>
          <w:trHeight w:val="1777"/>
        </w:trPr>
        <w:tc>
          <w:tcPr>
            <w:tcW w:w="2155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204718" w:rsidRPr="00B6656B" w:rsidRDefault="00204718" w:rsidP="002D7909">
            <w:pPr>
              <w:jc w:val="center"/>
              <w:rPr>
                <w:rFonts w:ascii="Century Gothic" w:hAnsi="Century Gothic"/>
                <w:b/>
              </w:rPr>
            </w:pPr>
            <w:r w:rsidRPr="00B6656B">
              <w:rPr>
                <w:rFonts w:ascii="Century Gothic" w:hAnsi="Century Gothic"/>
                <w:b/>
              </w:rPr>
              <w:t>Tangent Segments Theorem</w:t>
            </w:r>
          </w:p>
        </w:tc>
        <w:tc>
          <w:tcPr>
            <w:tcW w:w="2610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204718" w:rsidRDefault="00204718" w:rsidP="002D7909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f two segments are tangent to a circle from the same external point, then the segments are congruent.</w:t>
            </w:r>
          </w:p>
        </w:tc>
        <w:tc>
          <w:tcPr>
            <w:tcW w:w="3343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  <w:r w:rsidRPr="00DB2D31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70292</wp:posOffset>
                  </wp:positionH>
                  <wp:positionV relativeFrom="paragraph">
                    <wp:posOffset>39756</wp:posOffset>
                  </wp:positionV>
                  <wp:extent cx="841248" cy="1161288"/>
                  <wp:effectExtent l="0" t="0" r="0" b="1270"/>
                  <wp:wrapTight wrapText="bothSides">
                    <wp:wrapPolygon edited="0">
                      <wp:start x="0" y="0"/>
                      <wp:lineTo x="0" y="21269"/>
                      <wp:lineTo x="21045" y="21269"/>
                      <wp:lineTo x="21045" y="0"/>
                      <wp:lineTo x="0" y="0"/>
                    </wp:wrapPolygon>
                  </wp:wrapTight>
                  <wp:docPr id="268" name="image15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" name="image158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1248" cy="1161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  <w:tc>
          <w:tcPr>
            <w:tcW w:w="2682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</w:tcPr>
          <w:p w:rsidR="00204718" w:rsidRDefault="00204718" w:rsidP="002D7909">
            <w:pPr>
              <w:rPr>
                <w:rFonts w:ascii="Century Gothic" w:hAnsi="Century Gothic"/>
              </w:rPr>
            </w:pPr>
          </w:p>
        </w:tc>
      </w:tr>
    </w:tbl>
    <w:p w:rsidR="00204718" w:rsidRDefault="00204718" w:rsidP="00204718">
      <w:pPr>
        <w:rPr>
          <w:rFonts w:ascii="Century Gothic" w:hAnsi="Century Gothic"/>
          <w:b/>
        </w:rPr>
      </w:pPr>
    </w:p>
    <w:p w:rsidR="00204718" w:rsidRPr="00273D3B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ample: </w:t>
      </w:r>
      <w:r>
        <w:rPr>
          <w:rFonts w:ascii="Century Gothic" w:hAnsi="Century Gothic"/>
        </w:rPr>
        <w:t>Is AB tangent to Circle C?</w:t>
      </w:r>
      <w:r w:rsidR="001431C1">
        <w:rPr>
          <w:rFonts w:ascii="Century Gothic" w:hAnsi="Century Gothic"/>
        </w:rPr>
        <w:tab/>
        <w:t xml:space="preserve">    </w:t>
      </w:r>
      <w:r>
        <w:rPr>
          <w:rFonts w:ascii="Century Gothic" w:hAnsi="Century Gothic"/>
          <w:b/>
        </w:rPr>
        <w:t xml:space="preserve">Example: </w:t>
      </w:r>
      <w:r w:rsidR="001431C1">
        <w:rPr>
          <w:rFonts w:ascii="Century Gothic" w:hAnsi="Century Gothic"/>
        </w:rPr>
        <w:t>Find the length of RQ.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 w:rsidR="001431C1">
        <w:rPr>
          <w:rFonts w:ascii="Century Gothic" w:hAnsi="Century Gothic"/>
        </w:rPr>
        <w:tab/>
      </w:r>
      <w:r>
        <w:rPr>
          <w:rFonts w:ascii="Century Gothic" w:hAnsi="Century Gothic"/>
          <w:b/>
        </w:rPr>
        <w:t xml:space="preserve">Example: </w:t>
      </w:r>
      <w:r w:rsidR="001431C1">
        <w:rPr>
          <w:rFonts w:ascii="Century Gothic" w:hAnsi="Century Gothic"/>
        </w:rPr>
        <w:t>Find x</w:t>
      </w:r>
      <w:r>
        <w:rPr>
          <w:rFonts w:ascii="Century Gothic" w:hAnsi="Century Gothic"/>
        </w:rPr>
        <w:t xml:space="preserve">. </w:t>
      </w:r>
    </w:p>
    <w:p w:rsidR="00204718" w:rsidRDefault="001431C1" w:rsidP="00204718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678900</wp:posOffset>
            </wp:positionH>
            <wp:positionV relativeFrom="paragraph">
              <wp:posOffset>26118</wp:posOffset>
            </wp:positionV>
            <wp:extent cx="1859173" cy="906449"/>
            <wp:effectExtent l="0" t="0" r="8255" b="8255"/>
            <wp:wrapTight wrapText="bothSides">
              <wp:wrapPolygon edited="0">
                <wp:start x="0" y="0"/>
                <wp:lineTo x="0" y="21343"/>
                <wp:lineTo x="21475" y="21343"/>
                <wp:lineTo x="21475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173" cy="9064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452232</wp:posOffset>
            </wp:positionH>
            <wp:positionV relativeFrom="paragraph">
              <wp:posOffset>128270</wp:posOffset>
            </wp:positionV>
            <wp:extent cx="1282065" cy="1064895"/>
            <wp:effectExtent l="0" t="0" r="0" b="1905"/>
            <wp:wrapTight wrapText="bothSides">
              <wp:wrapPolygon edited="0">
                <wp:start x="0" y="0"/>
                <wp:lineTo x="0" y="21252"/>
                <wp:lineTo x="21183" y="21252"/>
                <wp:lineTo x="21183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06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4718">
        <w:rPr>
          <w:noProof/>
        </w:rPr>
        <w:drawing>
          <wp:anchor distT="0" distB="0" distL="114300" distR="114300" simplePos="0" relativeHeight="251662336" behindDoc="0" locked="0" layoutInCell="1" allowOverlap="1" wp14:anchorId="784F7F73" wp14:editId="1CD94BF3">
            <wp:simplePos x="0" y="0"/>
            <wp:positionH relativeFrom="column">
              <wp:posOffset>0</wp:posOffset>
            </wp:positionH>
            <wp:positionV relativeFrom="paragraph">
              <wp:posOffset>178435</wp:posOffset>
            </wp:positionV>
            <wp:extent cx="1666875" cy="1073150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</w:rPr>
        <w:tab/>
        <w:t xml:space="preserve">            </w:t>
      </w:r>
    </w:p>
    <w:p w:rsidR="00204718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</w:p>
    <w:p w:rsidR="00204718" w:rsidRDefault="00204718" w:rsidP="00204718">
      <w:pPr>
        <w:rPr>
          <w:rFonts w:ascii="Century Gothic" w:hAnsi="Century Gothic"/>
        </w:rPr>
      </w:pPr>
      <w:bookmarkStart w:id="0" w:name="_GoBack"/>
      <w:bookmarkEnd w:id="0"/>
    </w:p>
    <w:p w:rsidR="00204718" w:rsidRPr="00004AD9" w:rsidRDefault="00204718" w:rsidP="00204718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Default="00204718" w:rsidP="00204718">
      <w:pPr>
        <w:rPr>
          <w:rFonts w:ascii="Century Gothic" w:hAnsi="Century Gothic"/>
          <w:b/>
        </w:rPr>
      </w:pPr>
    </w:p>
    <w:p w:rsidR="00204718" w:rsidRPr="00004AD9" w:rsidRDefault="00204718" w:rsidP="00204718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Example: </w:t>
      </w:r>
      <w:r>
        <w:rPr>
          <w:rFonts w:ascii="Century Gothic" w:hAnsi="Century Gothic"/>
        </w:rPr>
        <w:t xml:space="preserve">Find perimeter of triangle ABC.          </w:t>
      </w:r>
      <w:r>
        <w:rPr>
          <w:rFonts w:ascii="Century Gothic" w:hAnsi="Century Gothic"/>
          <w:b/>
        </w:rPr>
        <w:t xml:space="preserve">Example: </w:t>
      </w:r>
      <w:r>
        <w:rPr>
          <w:rFonts w:ascii="Century Gothic" w:hAnsi="Century Gothic"/>
        </w:rPr>
        <w:t>Find DF if you know that DF and DE are tangent to</w:t>
      </w:r>
      <w:r w:rsidRPr="00401449">
        <w:rPr>
          <w:position w:val="-8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1.9pt;height:15.05pt" o:ole="">
            <v:imagedata r:id="rId22" o:title=""/>
          </v:shape>
          <o:OLEObject Type="Embed" ProgID="Equation.DSMT4" ShapeID="_x0000_i1031" DrawAspect="Content" ObjectID="_1568536235" r:id="rId23"/>
        </w:object>
      </w:r>
      <w:r>
        <w:rPr>
          <w:rFonts w:ascii="Century Gothic" w:hAnsi="Century Gothic"/>
        </w:rPr>
        <w:t xml:space="preserve">. </w:t>
      </w:r>
    </w:p>
    <w:p w:rsidR="00B654BB" w:rsidRPr="00204718" w:rsidRDefault="00204718">
      <w:pPr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014C203F" wp14:editId="607DD1EC">
            <wp:extent cx="1925003" cy="16383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470" cy="165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2F1DACA9" wp14:editId="20759A40">
            <wp:simplePos x="0" y="0"/>
            <wp:positionH relativeFrom="column">
              <wp:posOffset>3423285</wp:posOffset>
            </wp:positionH>
            <wp:positionV relativeFrom="paragraph">
              <wp:posOffset>17780</wp:posOffset>
            </wp:positionV>
            <wp:extent cx="1666240" cy="141351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B654BB" w:rsidRPr="00204718" w:rsidSect="00204718">
      <w:headerReference w:type="default" r:id="rId28"/>
      <w:footerReference w:type="default" r:id="rId2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4AA3" w:rsidRDefault="00224AA3" w:rsidP="00204718">
      <w:pPr>
        <w:spacing w:line="240" w:lineRule="auto"/>
      </w:pPr>
      <w:r>
        <w:separator/>
      </w:r>
    </w:p>
  </w:endnote>
  <w:endnote w:type="continuationSeparator" w:id="0">
    <w:p w:rsidR="00224AA3" w:rsidRDefault="00224AA3" w:rsidP="0020471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4718" w:rsidRDefault="00204718">
    <w:pPr>
      <w:pStyle w:val="Footer"/>
    </w:pPr>
    <w:r>
      <w:rPr>
        <w:rFonts w:ascii="Century Gothic" w:hAnsi="Century Gothic"/>
      </w:rPr>
      <w:pict>
        <v:rect id="_x0000_i1035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4AA3" w:rsidRDefault="00224AA3" w:rsidP="00204718">
      <w:pPr>
        <w:spacing w:line="240" w:lineRule="auto"/>
      </w:pPr>
      <w:r>
        <w:separator/>
      </w:r>
    </w:p>
  </w:footnote>
  <w:footnote w:type="continuationSeparator" w:id="0">
    <w:p w:rsidR="00224AA3" w:rsidRDefault="00224AA3" w:rsidP="0020471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4718" w:rsidRPr="00204718" w:rsidRDefault="00204718">
    <w:pPr>
      <w:pStyle w:val="Header"/>
      <w:rPr>
        <w:rFonts w:ascii="Century Gothic" w:hAnsi="Century Gothic"/>
      </w:rPr>
    </w:pPr>
    <w:r w:rsidRPr="00665ABE">
      <w:rPr>
        <w:rFonts w:ascii="Century Gothic" w:hAnsi="Century Gothic"/>
      </w:rPr>
      <w:t>GSE Geometry</w:t>
    </w:r>
    <w:r w:rsidRPr="00665ABE">
      <w:rPr>
        <w:rFonts w:ascii="Century Gothic" w:hAnsi="Century Gothic"/>
      </w:rPr>
      <w:ptab w:relativeTo="margin" w:alignment="center" w:leader="none"/>
    </w:r>
    <w:r w:rsidRPr="00665ABE">
      <w:rPr>
        <w:rFonts w:ascii="Century Gothic" w:hAnsi="Century Gothic"/>
      </w:rPr>
      <w:t>Unit 5 – Circles: Segments and Volume</w:t>
    </w:r>
    <w:r w:rsidRPr="00665ABE">
      <w:rPr>
        <w:rFonts w:ascii="Century Gothic" w:hAnsi="Century Gothic"/>
      </w:rPr>
      <w:ptab w:relativeTo="margin" w:alignment="right" w:leader="none"/>
    </w:r>
    <w:r w:rsidRPr="00665ABE">
      <w:rPr>
        <w:rFonts w:ascii="Century Gothic" w:hAnsi="Century Gothic"/>
      </w:rPr>
      <w:t>No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718"/>
    <w:rsid w:val="001431C1"/>
    <w:rsid w:val="00204718"/>
    <w:rsid w:val="00224AA3"/>
    <w:rsid w:val="004C52D3"/>
    <w:rsid w:val="009C4BF3"/>
    <w:rsid w:val="009F5A1F"/>
    <w:rsid w:val="00DF0BEE"/>
    <w:rsid w:val="00EE4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50CA7E"/>
  <w15:chartTrackingRefBased/>
  <w15:docId w15:val="{444EC071-33EE-4765-9697-55FF84644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4718"/>
    <w:pPr>
      <w:spacing w:after="0" w:line="276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471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4718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0471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4718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rsid w:val="00204718"/>
    <w:pPr>
      <w:spacing w:after="0" w:line="240" w:lineRule="auto"/>
    </w:pPr>
    <w:rPr>
      <w:rFonts w:ascii="Century Gothic" w:eastAsia="Times New Roman" w:hAnsi="Century Gothic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431C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31C1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microsoft.com/office/2007/relationships/hdphoto" Target="media/hdphoto4.wdp"/><Relationship Id="rId7" Type="http://schemas.microsoft.com/office/2007/relationships/hdphoto" Target="media/hdphoto1.wdp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microsoft.com/office/2007/relationships/hdphoto" Target="media/hdphoto5.wdp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microsoft.com/office/2007/relationships/hdphoto" Target="media/hdphoto3.wdp"/><Relationship Id="rId24" Type="http://schemas.openxmlformats.org/officeDocument/2006/relationships/image" Target="media/image14.png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1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microsoft.com/office/2007/relationships/hdphoto" Target="media/hdphoto2.wdp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microsoft.com/office/2007/relationships/hdphoto" Target="media/hdphoto6.wdp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Dawson</dc:creator>
  <cp:keywords/>
  <dc:description/>
  <cp:lastModifiedBy>Tatiana Dawson</cp:lastModifiedBy>
  <cp:revision>2</cp:revision>
  <cp:lastPrinted>2017-10-03T15:34:00Z</cp:lastPrinted>
  <dcterms:created xsi:type="dcterms:W3CDTF">2017-10-03T15:01:00Z</dcterms:created>
  <dcterms:modified xsi:type="dcterms:W3CDTF">2017-10-03T15:43:00Z</dcterms:modified>
</cp:coreProperties>
</file>